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120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5C6F1B-C499-4968-A8A4-D9154249EB5A}" type="datetimeFigureOut">
              <a:rPr lang="zh-TW" altLang="en-US" smtClean="0"/>
              <a:t>2011/10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198BF-F377-4F5B-BEFB-3AB4FF43940E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5C6F1B-C499-4968-A8A4-D9154249EB5A}" type="datetimeFigureOut">
              <a:rPr lang="zh-TW" altLang="en-US" smtClean="0"/>
              <a:t>2011/10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198BF-F377-4F5B-BEFB-3AB4FF43940E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5C6F1B-C499-4968-A8A4-D9154249EB5A}" type="datetimeFigureOut">
              <a:rPr lang="zh-TW" altLang="en-US" smtClean="0"/>
              <a:t>2011/10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198BF-F377-4F5B-BEFB-3AB4FF43940E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5C6F1B-C499-4968-A8A4-D9154249EB5A}" type="datetimeFigureOut">
              <a:rPr lang="zh-TW" altLang="en-US" smtClean="0"/>
              <a:t>2011/10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198BF-F377-4F5B-BEFB-3AB4FF43940E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5C6F1B-C499-4968-A8A4-D9154249EB5A}" type="datetimeFigureOut">
              <a:rPr lang="zh-TW" altLang="en-US" smtClean="0"/>
              <a:t>2011/10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198BF-F377-4F5B-BEFB-3AB4FF43940E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5C6F1B-C499-4968-A8A4-D9154249EB5A}" type="datetimeFigureOut">
              <a:rPr lang="zh-TW" altLang="en-US" smtClean="0"/>
              <a:t>2011/10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198BF-F377-4F5B-BEFB-3AB4FF43940E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5C6F1B-C499-4968-A8A4-D9154249EB5A}" type="datetimeFigureOut">
              <a:rPr lang="zh-TW" altLang="en-US" smtClean="0"/>
              <a:t>2011/10/20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198BF-F377-4F5B-BEFB-3AB4FF43940E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5C6F1B-C499-4968-A8A4-D9154249EB5A}" type="datetimeFigureOut">
              <a:rPr lang="zh-TW" altLang="en-US" smtClean="0"/>
              <a:t>2011/10/2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198BF-F377-4F5B-BEFB-3AB4FF43940E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5C6F1B-C499-4968-A8A4-D9154249EB5A}" type="datetimeFigureOut">
              <a:rPr lang="zh-TW" altLang="en-US" smtClean="0"/>
              <a:t>2011/10/20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198BF-F377-4F5B-BEFB-3AB4FF43940E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5C6F1B-C499-4968-A8A4-D9154249EB5A}" type="datetimeFigureOut">
              <a:rPr lang="zh-TW" altLang="en-US" smtClean="0"/>
              <a:t>2011/10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198BF-F377-4F5B-BEFB-3AB4FF43940E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5C6F1B-C499-4968-A8A4-D9154249EB5A}" type="datetimeFigureOut">
              <a:rPr lang="zh-TW" altLang="en-US" smtClean="0"/>
              <a:t>2011/10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198BF-F377-4F5B-BEFB-3AB4FF43940E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C6F1B-C499-4968-A8A4-D9154249EB5A}" type="datetimeFigureOut">
              <a:rPr lang="zh-TW" altLang="en-US" smtClean="0"/>
              <a:t>2011/10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198BF-F377-4F5B-BEFB-3AB4FF43940E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71600" y="1916832"/>
            <a:ext cx="1440160" cy="13681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131840" y="1916832"/>
            <a:ext cx="720080" cy="13681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4499992" y="1916832"/>
            <a:ext cx="720080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5868144" y="1916832"/>
            <a:ext cx="1440160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/>
        </p:nvGraphicFramePr>
        <p:xfrm>
          <a:off x="2627784" y="2420888"/>
          <a:ext cx="288032" cy="288032"/>
        </p:xfrm>
        <a:graphic>
          <a:graphicData uri="http://schemas.openxmlformats.org/presentationml/2006/ole">
            <p:oleObj spid="_x0000_s1026" name="Equation" r:id="rId3" imgW="126720" imgH="126720" progId="Equation.DSMT4">
              <p:embed/>
            </p:oleObj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/>
        </p:nvGraphicFramePr>
        <p:xfrm>
          <a:off x="4067944" y="2420888"/>
          <a:ext cx="216024" cy="240027"/>
        </p:xfrm>
        <a:graphic>
          <a:graphicData uri="http://schemas.openxmlformats.org/presentationml/2006/ole">
            <p:oleObj spid="_x0000_s1027" name="Equation" r:id="rId4" imgW="114120" imgH="12672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434632" y="2420888"/>
          <a:ext cx="217488" cy="239712"/>
        </p:xfrm>
        <a:graphic>
          <a:graphicData uri="http://schemas.openxmlformats.org/presentationml/2006/ole">
            <p:oleObj spid="_x0000_s1028" name="Equation" r:id="rId5" imgW="114120" imgH="126720" progId="Equation.DSMT4">
              <p:embed/>
            </p:oleObj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/>
        </p:nvGraphicFramePr>
        <p:xfrm>
          <a:off x="5384800" y="2768600"/>
          <a:ext cx="914400" cy="198438"/>
        </p:xfrm>
        <a:graphic>
          <a:graphicData uri="http://schemas.openxmlformats.org/presentationml/2006/ole">
            <p:oleObj spid="_x0000_s1029" name="Equation" r:id="rId6" imgW="914400" imgH="198720" progId="Equation.DSMT4">
              <p:embed/>
            </p:oleObj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/>
        </p:nvGraphicFramePr>
        <p:xfrm>
          <a:off x="1547664" y="1484784"/>
          <a:ext cx="288032" cy="384043"/>
        </p:xfrm>
        <a:graphic>
          <a:graphicData uri="http://schemas.openxmlformats.org/presentationml/2006/ole">
            <p:oleObj spid="_x0000_s1030" name="Equation" r:id="rId7" imgW="152280" imgH="20304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349625" y="1520825"/>
          <a:ext cx="285750" cy="311150"/>
        </p:xfrm>
        <a:graphic>
          <a:graphicData uri="http://schemas.openxmlformats.org/presentationml/2006/ole">
            <p:oleObj spid="_x0000_s1031" name="Equation" r:id="rId8" imgW="152280" imgH="16488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621014" y="1484784"/>
          <a:ext cx="527050" cy="481013"/>
        </p:xfrm>
        <a:graphic>
          <a:graphicData uri="http://schemas.openxmlformats.org/presentationml/2006/ole">
            <p:oleObj spid="_x0000_s1032" name="Equation" r:id="rId9" imgW="279360" imgH="253800" progId="Equation.DSMT4">
              <p:embed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6383338" y="1497013"/>
          <a:ext cx="407987" cy="358775"/>
        </p:xfrm>
        <a:graphic>
          <a:graphicData uri="http://schemas.openxmlformats.org/presentationml/2006/ole">
            <p:oleObj spid="_x0000_s1033" name="Equation" r:id="rId10" imgW="21564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</TotalTime>
  <Words>0</Words>
  <Application>Microsoft Office PowerPoint</Application>
  <PresentationFormat>如螢幕大小 (4:3)</PresentationFormat>
  <Paragraphs>0</Paragraphs>
  <Slides>1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3" baseType="lpstr">
      <vt:lpstr>Office 佈景主題</vt:lpstr>
      <vt:lpstr>MathType 6.0 Equation</vt:lpstr>
      <vt:lpstr>投影片 1</vt:lpstr>
    </vt:vector>
  </TitlesOfParts>
  <Company>C.M.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Ian</dc:creator>
  <cp:lastModifiedBy>Ian</cp:lastModifiedBy>
  <cp:revision>2</cp:revision>
  <dcterms:created xsi:type="dcterms:W3CDTF">2011-10-20T03:04:16Z</dcterms:created>
  <dcterms:modified xsi:type="dcterms:W3CDTF">2011-10-20T03:13:15Z</dcterms:modified>
</cp:coreProperties>
</file>